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6CA5" w:rsidRPr="00F36FA5" w:rsidRDefault="00F16CA5" w:rsidP="00F16CA5">
      <w:pPr>
        <w:pStyle w:val="ListParagraph"/>
        <w:spacing w:line="276" w:lineRule="auto"/>
        <w:ind w:left="0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F36FA5">
        <w:rPr>
          <w:rFonts w:ascii="Times New Roman" w:hAnsi="Times New Roman" w:cs="Times New Roman"/>
          <w:b/>
          <w:sz w:val="24"/>
          <w:szCs w:val="24"/>
        </w:rPr>
        <w:t>ĐÁP ÁN ĐỀ KIỂM TRA HỌC KÌ 2 – MÔN HÓA KHỐI 12KH</w:t>
      </w:r>
      <w:r>
        <w:rPr>
          <w:rFonts w:ascii="Times New Roman" w:hAnsi="Times New Roman" w:cs="Times New Roman"/>
          <w:b/>
          <w:sz w:val="24"/>
          <w:szCs w:val="24"/>
        </w:rPr>
        <w:t>XH</w:t>
      </w:r>
      <w:r w:rsidRPr="00F36FA5">
        <w:rPr>
          <w:rFonts w:ascii="Times New Roman" w:hAnsi="Times New Roman" w:cs="Times New Roman"/>
          <w:b/>
          <w:sz w:val="24"/>
          <w:szCs w:val="24"/>
        </w:rPr>
        <w:t xml:space="preserve"> – 2017.2018</w:t>
      </w:r>
    </w:p>
    <w:p w:rsidR="00F16CA5" w:rsidRPr="0095173B" w:rsidRDefault="00F16CA5" w:rsidP="00DE73D1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DE73D1" w:rsidRPr="0095173B" w:rsidRDefault="00DE73D1" w:rsidP="00DE73D1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5173B">
        <w:rPr>
          <w:rFonts w:ascii="Times New Roman" w:hAnsi="Times New Roman" w:cs="Times New Roman"/>
          <w:sz w:val="24"/>
          <w:szCs w:val="24"/>
        </w:rPr>
        <w:t>Ðáp</w:t>
      </w:r>
      <w:proofErr w:type="spellEnd"/>
      <w:r w:rsidRPr="0095173B">
        <w:rPr>
          <w:rFonts w:ascii="Times New Roman" w:hAnsi="Times New Roman" w:cs="Times New Roman"/>
          <w:sz w:val="24"/>
          <w:szCs w:val="24"/>
        </w:rPr>
        <w:t xml:space="preserve"> án 243: </w:t>
      </w:r>
    </w:p>
    <w:p w:rsidR="00DE73D1" w:rsidRPr="0095173B" w:rsidRDefault="00DE73D1" w:rsidP="00DE73D1">
      <w:pPr>
        <w:pStyle w:val="ListParagraph"/>
        <w:spacing w:line="276" w:lineRule="auto"/>
        <w:ind w:left="0"/>
        <w:jc w:val="both"/>
        <w:rPr>
          <w:rFonts w:ascii="NH" w:hAnsi="NH" w:cs="Times New Roman"/>
          <w:sz w:val="24"/>
          <w:szCs w:val="24"/>
        </w:rPr>
      </w:pPr>
      <w:r w:rsidRPr="0095173B">
        <w:rPr>
          <w:rFonts w:ascii="Times New Roman" w:hAnsi="Times New Roman" w:cs="Times New Roman"/>
          <w:sz w:val="24"/>
          <w:szCs w:val="24"/>
        </w:rPr>
        <w:tab/>
        <w:t xml:space="preserve">1. </w:t>
      </w:r>
      <w:r w:rsidRPr="0095173B">
        <w:rPr>
          <w:rFonts w:ascii="NH" w:hAnsi="NH" w:cs="Times New Roman"/>
          <w:sz w:val="24"/>
          <w:szCs w:val="24"/>
        </w:rPr>
        <w:t>D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2. </w:t>
      </w:r>
      <w:r w:rsidRPr="0095173B">
        <w:rPr>
          <w:rFonts w:ascii="NH" w:hAnsi="NH" w:cs="Times New Roman"/>
          <w:sz w:val="24"/>
          <w:szCs w:val="24"/>
        </w:rPr>
        <w:t>C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3. </w:t>
      </w:r>
      <w:r w:rsidRPr="0095173B">
        <w:rPr>
          <w:rFonts w:ascii="NH" w:hAnsi="NH" w:cs="Times New Roman"/>
          <w:sz w:val="24"/>
          <w:szCs w:val="24"/>
        </w:rPr>
        <w:t>B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4. </w:t>
      </w:r>
      <w:r w:rsidRPr="0095173B">
        <w:rPr>
          <w:rFonts w:ascii="NH" w:hAnsi="NH" w:cs="Times New Roman"/>
          <w:sz w:val="24"/>
          <w:szCs w:val="24"/>
        </w:rPr>
        <w:t>C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5. </w:t>
      </w:r>
      <w:r w:rsidRPr="0095173B">
        <w:rPr>
          <w:rFonts w:ascii="NH" w:hAnsi="NH" w:cs="Times New Roman"/>
          <w:sz w:val="24"/>
          <w:szCs w:val="24"/>
        </w:rPr>
        <w:t>B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6. </w:t>
      </w:r>
      <w:r w:rsidRPr="0095173B">
        <w:rPr>
          <w:rFonts w:ascii="NH" w:hAnsi="NH" w:cs="Times New Roman"/>
          <w:sz w:val="24"/>
          <w:szCs w:val="24"/>
        </w:rPr>
        <w:t>B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7. </w:t>
      </w:r>
      <w:r w:rsidRPr="0095173B">
        <w:rPr>
          <w:rFonts w:ascii="NH" w:hAnsi="NH" w:cs="Times New Roman"/>
          <w:sz w:val="24"/>
          <w:szCs w:val="24"/>
        </w:rPr>
        <w:t>B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8. </w:t>
      </w:r>
      <w:r w:rsidRPr="0095173B">
        <w:rPr>
          <w:rFonts w:ascii="NH" w:hAnsi="NH" w:cs="Times New Roman"/>
          <w:sz w:val="24"/>
          <w:szCs w:val="24"/>
        </w:rPr>
        <w:t>D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9. </w:t>
      </w:r>
      <w:r w:rsidRPr="0095173B">
        <w:rPr>
          <w:rFonts w:ascii="NH" w:hAnsi="NH" w:cs="Times New Roman"/>
          <w:sz w:val="24"/>
          <w:szCs w:val="24"/>
        </w:rPr>
        <w:t>C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10. </w:t>
      </w:r>
      <w:r w:rsidRPr="0095173B">
        <w:rPr>
          <w:rFonts w:ascii="NH" w:hAnsi="NH" w:cs="Times New Roman"/>
          <w:sz w:val="24"/>
          <w:szCs w:val="24"/>
        </w:rPr>
        <w:t>B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11. </w:t>
      </w:r>
      <w:r w:rsidRPr="0095173B">
        <w:rPr>
          <w:rFonts w:ascii="NH" w:hAnsi="NH" w:cs="Times New Roman"/>
          <w:sz w:val="24"/>
          <w:szCs w:val="24"/>
        </w:rPr>
        <w:t>C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12. </w:t>
      </w:r>
      <w:r w:rsidRPr="0095173B">
        <w:rPr>
          <w:rFonts w:ascii="NH" w:hAnsi="NH" w:cs="Times New Roman"/>
          <w:sz w:val="24"/>
          <w:szCs w:val="24"/>
        </w:rPr>
        <w:t>B</w:t>
      </w:r>
    </w:p>
    <w:p w:rsidR="00DE73D1" w:rsidRPr="0095173B" w:rsidRDefault="00DE73D1" w:rsidP="00DE73D1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95173B">
        <w:rPr>
          <w:rFonts w:ascii="Times New Roman" w:hAnsi="Times New Roman" w:cs="Times New Roman"/>
          <w:sz w:val="24"/>
          <w:szCs w:val="24"/>
        </w:rPr>
        <w:tab/>
        <w:t xml:space="preserve">13. </w:t>
      </w:r>
      <w:r w:rsidRPr="0095173B">
        <w:rPr>
          <w:rFonts w:ascii="NH" w:hAnsi="NH" w:cs="Times New Roman"/>
          <w:sz w:val="24"/>
          <w:szCs w:val="24"/>
        </w:rPr>
        <w:t>C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14. </w:t>
      </w:r>
      <w:r w:rsidRPr="0095173B">
        <w:rPr>
          <w:rFonts w:ascii="NH" w:hAnsi="NH" w:cs="Times New Roman"/>
          <w:sz w:val="24"/>
          <w:szCs w:val="24"/>
        </w:rPr>
        <w:t>B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15. </w:t>
      </w:r>
      <w:r w:rsidRPr="0095173B">
        <w:rPr>
          <w:rFonts w:ascii="NH" w:hAnsi="NH" w:cs="Times New Roman"/>
          <w:sz w:val="24"/>
          <w:szCs w:val="24"/>
        </w:rPr>
        <w:t>C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16. </w:t>
      </w:r>
      <w:r w:rsidRPr="0095173B">
        <w:rPr>
          <w:rFonts w:ascii="NH" w:hAnsi="NH" w:cs="Times New Roman"/>
          <w:sz w:val="24"/>
          <w:szCs w:val="24"/>
        </w:rPr>
        <w:t>A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17. </w:t>
      </w:r>
      <w:r w:rsidRPr="0095173B">
        <w:rPr>
          <w:rFonts w:ascii="NH" w:hAnsi="NH" w:cs="Times New Roman"/>
          <w:sz w:val="24"/>
          <w:szCs w:val="24"/>
        </w:rPr>
        <w:t>A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18. </w:t>
      </w:r>
      <w:r w:rsidRPr="0095173B">
        <w:rPr>
          <w:rFonts w:ascii="NH" w:hAnsi="NH" w:cs="Times New Roman"/>
          <w:sz w:val="24"/>
          <w:szCs w:val="24"/>
        </w:rPr>
        <w:t>D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19. </w:t>
      </w:r>
      <w:r w:rsidRPr="0095173B">
        <w:rPr>
          <w:rFonts w:ascii="NH" w:hAnsi="NH" w:cs="Times New Roman"/>
          <w:sz w:val="24"/>
          <w:szCs w:val="24"/>
        </w:rPr>
        <w:t>D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20. </w:t>
      </w:r>
      <w:r w:rsidRPr="0095173B">
        <w:rPr>
          <w:rFonts w:ascii="NH" w:hAnsi="NH" w:cs="Times New Roman"/>
          <w:sz w:val="24"/>
          <w:szCs w:val="24"/>
        </w:rPr>
        <w:t>C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21. </w:t>
      </w:r>
      <w:r w:rsidRPr="0095173B">
        <w:rPr>
          <w:rFonts w:ascii="NH" w:hAnsi="NH" w:cs="Times New Roman"/>
          <w:sz w:val="24"/>
          <w:szCs w:val="24"/>
        </w:rPr>
        <w:t>D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22. </w:t>
      </w:r>
      <w:r w:rsidRPr="0095173B">
        <w:rPr>
          <w:rFonts w:ascii="NH" w:hAnsi="NH" w:cs="Times New Roman"/>
          <w:sz w:val="24"/>
          <w:szCs w:val="24"/>
        </w:rPr>
        <w:t>C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23. </w:t>
      </w:r>
      <w:r w:rsidRPr="0095173B">
        <w:rPr>
          <w:rFonts w:ascii="NH" w:hAnsi="NH" w:cs="Times New Roman"/>
          <w:sz w:val="24"/>
          <w:szCs w:val="24"/>
        </w:rPr>
        <w:t>D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24. </w:t>
      </w:r>
      <w:r w:rsidRPr="0095173B">
        <w:rPr>
          <w:rFonts w:ascii="NH" w:hAnsi="NH" w:cs="Times New Roman"/>
          <w:sz w:val="24"/>
          <w:szCs w:val="24"/>
        </w:rPr>
        <w:t>D</w:t>
      </w:r>
      <w:r w:rsidRPr="0095173B">
        <w:rPr>
          <w:rFonts w:ascii="Times New Roman" w:hAnsi="Times New Roman" w:cs="Times New Roman"/>
          <w:sz w:val="24"/>
          <w:szCs w:val="24"/>
        </w:rPr>
        <w:tab/>
      </w:r>
    </w:p>
    <w:p w:rsidR="00DE73D1" w:rsidRPr="0095173B" w:rsidRDefault="00DE73D1" w:rsidP="00DE73D1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5173B">
        <w:rPr>
          <w:rFonts w:ascii="Times New Roman" w:hAnsi="Times New Roman" w:cs="Times New Roman"/>
          <w:sz w:val="24"/>
          <w:szCs w:val="24"/>
        </w:rPr>
        <w:t>Ðáp</w:t>
      </w:r>
      <w:proofErr w:type="spellEnd"/>
      <w:r w:rsidRPr="0095173B">
        <w:rPr>
          <w:rFonts w:ascii="Times New Roman" w:hAnsi="Times New Roman" w:cs="Times New Roman"/>
          <w:sz w:val="24"/>
          <w:szCs w:val="24"/>
        </w:rPr>
        <w:t xml:space="preserve"> án 252: </w:t>
      </w:r>
    </w:p>
    <w:p w:rsidR="00DE73D1" w:rsidRPr="0095173B" w:rsidRDefault="00DE73D1" w:rsidP="00DE73D1">
      <w:pPr>
        <w:pStyle w:val="ListParagraph"/>
        <w:spacing w:line="276" w:lineRule="auto"/>
        <w:ind w:left="0"/>
        <w:jc w:val="both"/>
        <w:rPr>
          <w:rFonts w:ascii="NH" w:hAnsi="NH" w:cs="Times New Roman"/>
          <w:sz w:val="24"/>
          <w:szCs w:val="24"/>
        </w:rPr>
      </w:pPr>
      <w:r w:rsidRPr="0095173B">
        <w:rPr>
          <w:rFonts w:ascii="Times New Roman" w:hAnsi="Times New Roman" w:cs="Times New Roman"/>
          <w:sz w:val="24"/>
          <w:szCs w:val="24"/>
        </w:rPr>
        <w:tab/>
        <w:t xml:space="preserve">1. </w:t>
      </w:r>
      <w:r w:rsidRPr="0095173B">
        <w:rPr>
          <w:rFonts w:ascii="NH" w:hAnsi="NH" w:cs="Times New Roman"/>
          <w:sz w:val="24"/>
          <w:szCs w:val="24"/>
        </w:rPr>
        <w:t>A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2. </w:t>
      </w:r>
      <w:r w:rsidRPr="0095173B">
        <w:rPr>
          <w:rFonts w:ascii="NH" w:hAnsi="NH" w:cs="Times New Roman"/>
          <w:sz w:val="24"/>
          <w:szCs w:val="24"/>
        </w:rPr>
        <w:t>A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3. </w:t>
      </w:r>
      <w:r w:rsidRPr="0095173B">
        <w:rPr>
          <w:rFonts w:ascii="NH" w:hAnsi="NH" w:cs="Times New Roman"/>
          <w:sz w:val="24"/>
          <w:szCs w:val="24"/>
        </w:rPr>
        <w:t>B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4. </w:t>
      </w:r>
      <w:r w:rsidRPr="0095173B">
        <w:rPr>
          <w:rFonts w:ascii="NH" w:hAnsi="NH" w:cs="Times New Roman"/>
          <w:sz w:val="24"/>
          <w:szCs w:val="24"/>
        </w:rPr>
        <w:t>C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5. </w:t>
      </w:r>
      <w:r w:rsidRPr="0095173B">
        <w:rPr>
          <w:rFonts w:ascii="NH" w:hAnsi="NH" w:cs="Times New Roman"/>
          <w:sz w:val="24"/>
          <w:szCs w:val="24"/>
        </w:rPr>
        <w:t>B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6. </w:t>
      </w:r>
      <w:r w:rsidRPr="0095173B">
        <w:rPr>
          <w:rFonts w:ascii="NH" w:hAnsi="NH" w:cs="Times New Roman"/>
          <w:sz w:val="24"/>
          <w:szCs w:val="24"/>
        </w:rPr>
        <w:t>D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7. </w:t>
      </w:r>
      <w:r w:rsidRPr="0095173B">
        <w:rPr>
          <w:rFonts w:ascii="NH" w:hAnsi="NH" w:cs="Times New Roman"/>
          <w:sz w:val="24"/>
          <w:szCs w:val="24"/>
        </w:rPr>
        <w:t>C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8. </w:t>
      </w:r>
      <w:r w:rsidRPr="0095173B">
        <w:rPr>
          <w:rFonts w:ascii="NH" w:hAnsi="NH" w:cs="Times New Roman"/>
          <w:sz w:val="24"/>
          <w:szCs w:val="24"/>
        </w:rPr>
        <w:t>D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9. </w:t>
      </w:r>
      <w:r w:rsidRPr="0095173B">
        <w:rPr>
          <w:rFonts w:ascii="NH" w:hAnsi="NH" w:cs="Times New Roman"/>
          <w:sz w:val="24"/>
          <w:szCs w:val="24"/>
        </w:rPr>
        <w:t>B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10. </w:t>
      </w:r>
      <w:r w:rsidRPr="0095173B">
        <w:rPr>
          <w:rFonts w:ascii="NH" w:hAnsi="NH" w:cs="Times New Roman"/>
          <w:sz w:val="24"/>
          <w:szCs w:val="24"/>
        </w:rPr>
        <w:t>B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11. </w:t>
      </w:r>
      <w:r w:rsidRPr="0095173B">
        <w:rPr>
          <w:rFonts w:ascii="NH" w:hAnsi="NH" w:cs="Times New Roman"/>
          <w:sz w:val="24"/>
          <w:szCs w:val="24"/>
        </w:rPr>
        <w:t>C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12. </w:t>
      </w:r>
      <w:r w:rsidRPr="0095173B">
        <w:rPr>
          <w:rFonts w:ascii="NH" w:hAnsi="NH" w:cs="Times New Roman"/>
          <w:sz w:val="24"/>
          <w:szCs w:val="24"/>
        </w:rPr>
        <w:t>C</w:t>
      </w:r>
    </w:p>
    <w:p w:rsidR="00DE73D1" w:rsidRPr="0095173B" w:rsidRDefault="00DE73D1" w:rsidP="00DE73D1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95173B">
        <w:rPr>
          <w:rFonts w:ascii="Times New Roman" w:hAnsi="Times New Roman" w:cs="Times New Roman"/>
          <w:sz w:val="24"/>
          <w:szCs w:val="24"/>
        </w:rPr>
        <w:tab/>
        <w:t xml:space="preserve">13. </w:t>
      </w:r>
      <w:r w:rsidRPr="0095173B">
        <w:rPr>
          <w:rFonts w:ascii="NH" w:hAnsi="NH" w:cs="Times New Roman"/>
          <w:sz w:val="24"/>
          <w:szCs w:val="24"/>
        </w:rPr>
        <w:t>C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14. </w:t>
      </w:r>
      <w:r w:rsidRPr="0095173B">
        <w:rPr>
          <w:rFonts w:ascii="NH" w:hAnsi="NH" w:cs="Times New Roman"/>
          <w:sz w:val="24"/>
          <w:szCs w:val="24"/>
        </w:rPr>
        <w:t>D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15. </w:t>
      </w:r>
      <w:r w:rsidRPr="0095173B">
        <w:rPr>
          <w:rFonts w:ascii="NH" w:hAnsi="NH" w:cs="Times New Roman"/>
          <w:sz w:val="24"/>
          <w:szCs w:val="24"/>
        </w:rPr>
        <w:t>B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16. </w:t>
      </w:r>
      <w:r w:rsidRPr="0095173B">
        <w:rPr>
          <w:rFonts w:ascii="NH" w:hAnsi="NH" w:cs="Times New Roman"/>
          <w:sz w:val="24"/>
          <w:szCs w:val="24"/>
        </w:rPr>
        <w:t>B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17. </w:t>
      </w:r>
      <w:r w:rsidRPr="0095173B">
        <w:rPr>
          <w:rFonts w:ascii="NH" w:hAnsi="NH" w:cs="Times New Roman"/>
          <w:sz w:val="24"/>
          <w:szCs w:val="24"/>
        </w:rPr>
        <w:t>D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18. </w:t>
      </w:r>
      <w:r w:rsidRPr="0095173B">
        <w:rPr>
          <w:rFonts w:ascii="NH" w:hAnsi="NH" w:cs="Times New Roman"/>
          <w:sz w:val="24"/>
          <w:szCs w:val="24"/>
        </w:rPr>
        <w:t>C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19. </w:t>
      </w:r>
      <w:r w:rsidRPr="0095173B">
        <w:rPr>
          <w:rFonts w:ascii="NH" w:hAnsi="NH" w:cs="Times New Roman"/>
          <w:sz w:val="24"/>
          <w:szCs w:val="24"/>
        </w:rPr>
        <w:t>C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20. </w:t>
      </w:r>
      <w:r w:rsidRPr="0095173B">
        <w:rPr>
          <w:rFonts w:ascii="NH" w:hAnsi="NH" w:cs="Times New Roman"/>
          <w:sz w:val="24"/>
          <w:szCs w:val="24"/>
        </w:rPr>
        <w:t>B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21. </w:t>
      </w:r>
      <w:r w:rsidRPr="0095173B">
        <w:rPr>
          <w:rFonts w:ascii="NH" w:hAnsi="NH" w:cs="Times New Roman"/>
          <w:sz w:val="24"/>
          <w:szCs w:val="24"/>
        </w:rPr>
        <w:t>C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22. </w:t>
      </w:r>
      <w:r w:rsidRPr="0095173B">
        <w:rPr>
          <w:rFonts w:ascii="NH" w:hAnsi="NH" w:cs="Times New Roman"/>
          <w:sz w:val="24"/>
          <w:szCs w:val="24"/>
        </w:rPr>
        <w:t>D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23. </w:t>
      </w:r>
      <w:r w:rsidRPr="0095173B">
        <w:rPr>
          <w:rFonts w:ascii="NH" w:hAnsi="NH" w:cs="Times New Roman"/>
          <w:sz w:val="24"/>
          <w:szCs w:val="24"/>
        </w:rPr>
        <w:t>D</w:t>
      </w:r>
      <w:r w:rsidRPr="0095173B">
        <w:rPr>
          <w:rFonts w:ascii="Times New Roman" w:hAnsi="Times New Roman" w:cs="Times New Roman"/>
          <w:sz w:val="24"/>
          <w:szCs w:val="24"/>
        </w:rPr>
        <w:tab/>
        <w:t xml:space="preserve">24. </w:t>
      </w:r>
      <w:r w:rsidRPr="0095173B">
        <w:rPr>
          <w:rFonts w:ascii="NH" w:hAnsi="NH" w:cs="Times New Roman"/>
          <w:sz w:val="24"/>
          <w:szCs w:val="24"/>
        </w:rPr>
        <w:t>D</w:t>
      </w:r>
      <w:r w:rsidRPr="0095173B">
        <w:rPr>
          <w:rFonts w:ascii="Times New Roman" w:hAnsi="Times New Roman" w:cs="Times New Roman"/>
          <w:sz w:val="24"/>
          <w:szCs w:val="24"/>
        </w:rPr>
        <w:tab/>
      </w:r>
    </w:p>
    <w:p w:rsidR="0095173B" w:rsidRPr="0095173B" w:rsidRDefault="0095173B" w:rsidP="0095173B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5173B">
        <w:rPr>
          <w:rFonts w:ascii="Times New Roman" w:hAnsi="Times New Roman" w:cs="Times New Roman"/>
          <w:sz w:val="24"/>
          <w:szCs w:val="24"/>
        </w:rPr>
        <w:t>Ðáp</w:t>
      </w:r>
      <w:proofErr w:type="spellEnd"/>
      <w:r w:rsidRPr="0095173B">
        <w:rPr>
          <w:rFonts w:ascii="Times New Roman" w:hAnsi="Times New Roman" w:cs="Times New Roman"/>
          <w:sz w:val="24"/>
          <w:szCs w:val="24"/>
        </w:rPr>
        <w:t xml:space="preserve"> án 261: </w:t>
      </w:r>
    </w:p>
    <w:p w:rsidR="0095173B" w:rsidRDefault="0095173B" w:rsidP="0095173B">
      <w:pPr>
        <w:pStyle w:val="ListParagraph"/>
        <w:spacing w:line="276" w:lineRule="auto"/>
        <w:ind w:left="0"/>
        <w:jc w:val="both"/>
        <w:rPr>
          <w:rFonts w:ascii="NH" w:hAnsi="NH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1. </w:t>
      </w:r>
      <w:r>
        <w:rPr>
          <w:rFonts w:ascii="NH" w:hAnsi="NH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ab/>
        <w:t xml:space="preserve">2. </w:t>
      </w:r>
      <w:r>
        <w:rPr>
          <w:rFonts w:ascii="NH" w:hAnsi="NH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ab/>
        <w:t xml:space="preserve">3. </w:t>
      </w:r>
      <w:r>
        <w:rPr>
          <w:rFonts w:ascii="NH" w:hAnsi="NH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ab/>
        <w:t xml:space="preserve">4. </w:t>
      </w:r>
      <w:r>
        <w:rPr>
          <w:rFonts w:ascii="NH" w:hAnsi="NH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ab/>
        <w:t xml:space="preserve">5. </w:t>
      </w:r>
      <w:r>
        <w:rPr>
          <w:rFonts w:ascii="NH" w:hAnsi="NH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ab/>
        <w:t xml:space="preserve">6. </w:t>
      </w:r>
      <w:r>
        <w:rPr>
          <w:rFonts w:ascii="NH" w:hAnsi="NH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ab/>
        <w:t xml:space="preserve">7. </w:t>
      </w:r>
      <w:r>
        <w:rPr>
          <w:rFonts w:ascii="NH" w:hAnsi="NH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ab/>
        <w:t xml:space="preserve">8. </w:t>
      </w:r>
      <w:r>
        <w:rPr>
          <w:rFonts w:ascii="NH" w:hAnsi="NH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ab/>
        <w:t xml:space="preserve">9. </w:t>
      </w:r>
      <w:r>
        <w:rPr>
          <w:rFonts w:ascii="NH" w:hAnsi="NH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ab/>
        <w:t xml:space="preserve">10. </w:t>
      </w:r>
      <w:r>
        <w:rPr>
          <w:rFonts w:ascii="NH" w:hAnsi="NH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ab/>
        <w:t xml:space="preserve">11. </w:t>
      </w:r>
      <w:r>
        <w:rPr>
          <w:rFonts w:ascii="NH" w:hAnsi="NH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ab/>
        <w:t xml:space="preserve">12. </w:t>
      </w:r>
      <w:r>
        <w:rPr>
          <w:rFonts w:ascii="NH" w:hAnsi="NH" w:cs="Times New Roman"/>
          <w:sz w:val="24"/>
          <w:szCs w:val="24"/>
        </w:rPr>
        <w:t>C</w:t>
      </w:r>
    </w:p>
    <w:p w:rsidR="0095173B" w:rsidRPr="00C02E0F" w:rsidRDefault="0095173B" w:rsidP="0095173B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13. </w:t>
      </w:r>
      <w:r>
        <w:rPr>
          <w:rFonts w:ascii="NH" w:hAnsi="NH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ab/>
        <w:t xml:space="preserve">14. </w:t>
      </w:r>
      <w:r>
        <w:rPr>
          <w:rFonts w:ascii="NH" w:hAnsi="NH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ab/>
        <w:t xml:space="preserve">15. </w:t>
      </w:r>
      <w:r>
        <w:rPr>
          <w:rFonts w:ascii="NH" w:hAnsi="NH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ab/>
        <w:t xml:space="preserve">16. </w:t>
      </w:r>
      <w:r>
        <w:rPr>
          <w:rFonts w:ascii="NH" w:hAnsi="NH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ab/>
        <w:t xml:space="preserve">17. </w:t>
      </w:r>
      <w:r>
        <w:rPr>
          <w:rFonts w:ascii="NH" w:hAnsi="NH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ab/>
        <w:t xml:space="preserve">18. </w:t>
      </w:r>
      <w:r>
        <w:rPr>
          <w:rFonts w:ascii="NH" w:hAnsi="NH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ab/>
        <w:t xml:space="preserve">19. </w:t>
      </w:r>
      <w:r>
        <w:rPr>
          <w:rFonts w:ascii="NH" w:hAnsi="NH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ab/>
        <w:t xml:space="preserve">20. </w:t>
      </w:r>
      <w:r>
        <w:rPr>
          <w:rFonts w:ascii="NH" w:hAnsi="NH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ab/>
        <w:t xml:space="preserve">21. </w:t>
      </w:r>
      <w:r>
        <w:rPr>
          <w:rFonts w:ascii="NH" w:hAnsi="NH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ab/>
        <w:t xml:space="preserve">22. </w:t>
      </w:r>
      <w:r>
        <w:rPr>
          <w:rFonts w:ascii="NH" w:hAnsi="NH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ab/>
        <w:t xml:space="preserve">23. </w:t>
      </w:r>
      <w:r>
        <w:rPr>
          <w:rFonts w:ascii="NH" w:hAnsi="NH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ab/>
        <w:t xml:space="preserve">24. </w:t>
      </w:r>
      <w:r>
        <w:rPr>
          <w:rFonts w:ascii="NH" w:hAnsi="NH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F16CA5" w:rsidRDefault="00F16CA5" w:rsidP="00F16CA5">
      <w:pPr>
        <w:pStyle w:val="ListParagraph"/>
        <w:spacing w:line="276" w:lineRule="auto"/>
        <w:ind w:left="0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Ðá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án 270: </w:t>
      </w:r>
    </w:p>
    <w:p w:rsidR="00F16CA5" w:rsidRDefault="00F16CA5" w:rsidP="00F16CA5">
      <w:pPr>
        <w:pStyle w:val="ListParagraph"/>
        <w:spacing w:line="276" w:lineRule="auto"/>
        <w:ind w:left="0"/>
        <w:rPr>
          <w:rFonts w:ascii="NH" w:hAnsi="NH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1. </w:t>
      </w:r>
      <w:r>
        <w:rPr>
          <w:rFonts w:ascii="NH" w:hAnsi="NH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ab/>
        <w:t xml:space="preserve">2. </w:t>
      </w:r>
      <w:r>
        <w:rPr>
          <w:rFonts w:ascii="NH" w:hAnsi="NH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ab/>
        <w:t xml:space="preserve">3. </w:t>
      </w:r>
      <w:r>
        <w:rPr>
          <w:rFonts w:ascii="NH" w:hAnsi="NH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ab/>
        <w:t xml:space="preserve">4. </w:t>
      </w:r>
      <w:r>
        <w:rPr>
          <w:rFonts w:ascii="NH" w:hAnsi="NH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ab/>
        <w:t xml:space="preserve">5. </w:t>
      </w:r>
      <w:r>
        <w:rPr>
          <w:rFonts w:ascii="NH" w:hAnsi="NH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ab/>
        <w:t xml:space="preserve">6. </w:t>
      </w:r>
      <w:r>
        <w:rPr>
          <w:rFonts w:ascii="NH" w:hAnsi="NH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ab/>
        <w:t xml:space="preserve">7. </w:t>
      </w:r>
      <w:r>
        <w:rPr>
          <w:rFonts w:ascii="NH" w:hAnsi="NH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ab/>
        <w:t xml:space="preserve">8. </w:t>
      </w:r>
      <w:r>
        <w:rPr>
          <w:rFonts w:ascii="NH" w:hAnsi="NH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ab/>
        <w:t xml:space="preserve">9. </w:t>
      </w:r>
      <w:r>
        <w:rPr>
          <w:rFonts w:ascii="NH" w:hAnsi="NH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ab/>
        <w:t xml:space="preserve">10. </w:t>
      </w:r>
      <w:r>
        <w:rPr>
          <w:rFonts w:ascii="NH" w:hAnsi="NH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ab/>
        <w:t xml:space="preserve">11. </w:t>
      </w:r>
      <w:r>
        <w:rPr>
          <w:rFonts w:ascii="NH" w:hAnsi="NH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ab/>
        <w:t xml:space="preserve">12. </w:t>
      </w:r>
      <w:r>
        <w:rPr>
          <w:rFonts w:ascii="NH" w:hAnsi="NH" w:cs="Times New Roman"/>
          <w:sz w:val="24"/>
          <w:szCs w:val="24"/>
        </w:rPr>
        <w:t>B</w:t>
      </w:r>
    </w:p>
    <w:p w:rsidR="00F16CA5" w:rsidRPr="00101975" w:rsidRDefault="00F16CA5" w:rsidP="00F16CA5">
      <w:pPr>
        <w:pStyle w:val="ListParagraph"/>
        <w:spacing w:line="276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13. </w:t>
      </w:r>
      <w:r>
        <w:rPr>
          <w:rFonts w:ascii="NH" w:hAnsi="NH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ab/>
        <w:t xml:space="preserve">14. </w:t>
      </w:r>
      <w:r>
        <w:rPr>
          <w:rFonts w:ascii="NH" w:hAnsi="NH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ab/>
        <w:t xml:space="preserve">15. </w:t>
      </w:r>
      <w:r>
        <w:rPr>
          <w:rFonts w:ascii="NH" w:hAnsi="NH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ab/>
        <w:t xml:space="preserve">16. </w:t>
      </w:r>
      <w:r>
        <w:rPr>
          <w:rFonts w:ascii="NH" w:hAnsi="NH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ab/>
        <w:t xml:space="preserve">17. </w:t>
      </w:r>
      <w:r>
        <w:rPr>
          <w:rFonts w:ascii="NH" w:hAnsi="NH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ab/>
        <w:t xml:space="preserve">18. </w:t>
      </w:r>
      <w:r>
        <w:rPr>
          <w:rFonts w:ascii="NH" w:hAnsi="NH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ab/>
        <w:t xml:space="preserve">19. </w:t>
      </w:r>
      <w:r>
        <w:rPr>
          <w:rFonts w:ascii="NH" w:hAnsi="NH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ab/>
        <w:t xml:space="preserve">20. </w:t>
      </w:r>
      <w:r>
        <w:rPr>
          <w:rFonts w:ascii="NH" w:hAnsi="NH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ab/>
        <w:t xml:space="preserve">21. </w:t>
      </w:r>
      <w:r>
        <w:rPr>
          <w:rFonts w:ascii="NH" w:hAnsi="NH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ab/>
        <w:t xml:space="preserve">22. </w:t>
      </w:r>
      <w:r>
        <w:rPr>
          <w:rFonts w:ascii="NH" w:hAnsi="NH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ab/>
        <w:t xml:space="preserve">23. </w:t>
      </w:r>
      <w:r>
        <w:rPr>
          <w:rFonts w:ascii="NH" w:hAnsi="NH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ab/>
        <w:t xml:space="preserve">24. </w:t>
      </w:r>
      <w:r>
        <w:rPr>
          <w:rFonts w:ascii="NH" w:hAnsi="NH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55"/>
        <w:gridCol w:w="1170"/>
        <w:gridCol w:w="2490"/>
      </w:tblGrid>
      <w:tr w:rsidR="005F7E6D" w:rsidRPr="00DC55FF" w:rsidTr="00A90A74">
        <w:tc>
          <w:tcPr>
            <w:tcW w:w="6655" w:type="dxa"/>
          </w:tcPr>
          <w:p w:rsidR="005F7E6D" w:rsidRPr="00DC55FF" w:rsidRDefault="005F7E6D" w:rsidP="00A90A7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55FF">
              <w:rPr>
                <w:rFonts w:ascii="Times New Roman" w:hAnsi="Times New Roman" w:cs="Times New Roman"/>
                <w:b/>
                <w:sz w:val="24"/>
                <w:szCs w:val="24"/>
              </w:rPr>
              <w:t>Nội dung</w:t>
            </w:r>
          </w:p>
        </w:tc>
        <w:tc>
          <w:tcPr>
            <w:tcW w:w="1170" w:type="dxa"/>
          </w:tcPr>
          <w:p w:rsidR="005F7E6D" w:rsidRPr="00DC55FF" w:rsidRDefault="005F7E6D" w:rsidP="00A90A7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55FF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  <w:tc>
          <w:tcPr>
            <w:tcW w:w="2490" w:type="dxa"/>
          </w:tcPr>
          <w:p w:rsidR="005F7E6D" w:rsidRPr="00DC55FF" w:rsidRDefault="005F7E6D" w:rsidP="00A90A74">
            <w:pPr>
              <w:pStyle w:val="ListParagraph"/>
              <w:spacing w:line="276" w:lineRule="auto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C55FF">
              <w:rPr>
                <w:rFonts w:ascii="Times New Roman" w:hAnsi="Times New Roman" w:cs="Times New Roman"/>
                <w:b/>
                <w:sz w:val="24"/>
                <w:szCs w:val="24"/>
              </w:rPr>
              <w:t>Ghi chú</w:t>
            </w:r>
          </w:p>
        </w:tc>
      </w:tr>
      <w:tr w:rsidR="005F7E6D" w:rsidTr="00A90A74">
        <w:tc>
          <w:tcPr>
            <w:tcW w:w="6655" w:type="dxa"/>
          </w:tcPr>
          <w:p w:rsidR="005F7E6D" w:rsidRPr="00DC55FF" w:rsidRDefault="005F7E6D" w:rsidP="00A90A74">
            <w:pPr>
              <w:pStyle w:val="ListParagraph"/>
              <w:numPr>
                <w:ilvl w:val="0"/>
                <w:numId w:val="42"/>
              </w:numPr>
              <w:shd w:val="clear" w:color="auto" w:fill="D9D9D9" w:themeFill="background1" w:themeFillShade="D9"/>
              <w:spacing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C55FF">
              <w:rPr>
                <w:rFonts w:ascii="Times New Roman" w:hAnsi="Times New Roman" w:cs="Times New Roman"/>
                <w:i/>
                <w:sz w:val="24"/>
                <w:szCs w:val="24"/>
              </w:rPr>
              <w:t>Viết cấu hình electron nguyên tử Ca (Z=20).</w:t>
            </w:r>
          </w:p>
          <w:p w:rsidR="005F7E6D" w:rsidRPr="00DC55FF" w:rsidRDefault="005F7E6D" w:rsidP="00A90A74">
            <w:pPr>
              <w:pStyle w:val="ListParagraph"/>
              <w:spacing w:line="276" w:lineRule="auto"/>
              <w:ind w:left="0" w:firstLine="51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p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3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3p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4s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70" w:type="dxa"/>
          </w:tcPr>
          <w:p w:rsidR="005F7E6D" w:rsidRDefault="005F7E6D" w:rsidP="00A90A74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9A5F1D">
              <w:rPr>
                <w:rFonts w:ascii="Times New Roman" w:hAnsi="Times New Roman" w:cs="Times New Roman"/>
                <w:sz w:val="24"/>
                <w:szCs w:val="24"/>
                <w:lang w:eastAsia="vi-VN"/>
              </w:rPr>
              <w:t>0,</w:t>
            </w:r>
            <w:r>
              <w:rPr>
                <w:rFonts w:ascii="Times New Roman" w:hAnsi="Times New Roman" w:cs="Times New Roman"/>
                <w:sz w:val="24"/>
                <w:szCs w:val="24"/>
                <w:lang w:eastAsia="vi-VN"/>
              </w:rPr>
              <w:t>25đ</w:t>
            </w:r>
          </w:p>
        </w:tc>
        <w:tc>
          <w:tcPr>
            <w:tcW w:w="2490" w:type="dxa"/>
          </w:tcPr>
          <w:p w:rsidR="005F7E6D" w:rsidRDefault="005F7E6D" w:rsidP="00A90A74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7E6D" w:rsidRPr="00F36FA5" w:rsidTr="00A90A74">
        <w:tc>
          <w:tcPr>
            <w:tcW w:w="6655" w:type="dxa"/>
          </w:tcPr>
          <w:p w:rsidR="005F7E6D" w:rsidRPr="00F36FA5" w:rsidRDefault="005F7E6D" w:rsidP="00A90A74">
            <w:pPr>
              <w:pStyle w:val="ListParagraph"/>
              <w:numPr>
                <w:ilvl w:val="0"/>
                <w:numId w:val="42"/>
              </w:numPr>
              <w:shd w:val="clear" w:color="auto" w:fill="D9D9D9" w:themeFill="background1" w:themeFillShade="D9"/>
              <w:spacing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36FA5">
              <w:rPr>
                <w:rFonts w:ascii="Times New Roman" w:hAnsi="Times New Roman" w:cs="Times New Roman"/>
                <w:i/>
                <w:sz w:val="24"/>
                <w:szCs w:val="24"/>
              </w:rPr>
              <w:t>Viết phương trình phản ứng xảy ra trong các trường hợp sau:</w:t>
            </w:r>
          </w:p>
          <w:p w:rsidR="005F7E6D" w:rsidRPr="00F36FA5" w:rsidRDefault="005F7E6D" w:rsidP="00A90A74">
            <w:pPr>
              <w:pStyle w:val="ListParagraph"/>
              <w:numPr>
                <w:ilvl w:val="0"/>
                <w:numId w:val="43"/>
              </w:numPr>
              <w:shd w:val="clear" w:color="auto" w:fill="D9D9D9" w:themeFill="background1" w:themeFillShade="D9"/>
              <w:spacing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36FA5">
              <w:rPr>
                <w:rFonts w:ascii="Times New Roman" w:hAnsi="Times New Roman" w:cs="Times New Roman"/>
                <w:i/>
                <w:sz w:val="24"/>
                <w:szCs w:val="24"/>
              </w:rPr>
              <w:t>Dẫn khí CO</w:t>
            </w:r>
            <w:r w:rsidRPr="00F36FA5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2</w:t>
            </w:r>
            <w:r w:rsidRPr="00F36FA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dư vào dung dịch Ca(OH)</w:t>
            </w:r>
            <w:r w:rsidRPr="00F36FA5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2</w:t>
            </w:r>
            <w:r w:rsidRPr="00F36FA5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5F7E6D" w:rsidRPr="00F36FA5" w:rsidRDefault="005F7E6D" w:rsidP="00A90A74">
            <w:pPr>
              <w:pStyle w:val="ListParagraph"/>
              <w:spacing w:line="276" w:lineRule="auto"/>
              <w:ind w:left="81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>2CO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+ Ca(OH)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Ca(HCO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5F7E6D" w:rsidRPr="00F36FA5" w:rsidRDefault="005F7E6D" w:rsidP="00A90A74">
            <w:pPr>
              <w:pStyle w:val="ListParagraph"/>
              <w:numPr>
                <w:ilvl w:val="0"/>
                <w:numId w:val="43"/>
              </w:numPr>
              <w:shd w:val="clear" w:color="auto" w:fill="D9D9D9" w:themeFill="background1" w:themeFillShade="D9"/>
              <w:spacing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36FA5">
              <w:rPr>
                <w:rFonts w:ascii="Times New Roman" w:hAnsi="Times New Roman" w:cs="Times New Roman"/>
                <w:i/>
                <w:sz w:val="24"/>
                <w:szCs w:val="24"/>
              </w:rPr>
              <w:t>Cho kim loại Na vào dung dịch CuSO</w:t>
            </w:r>
            <w:r w:rsidRPr="00F36FA5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4</w:t>
            </w:r>
            <w:r w:rsidRPr="00F36FA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dư.</w:t>
            </w:r>
          </w:p>
          <w:p w:rsidR="005F7E6D" w:rsidRPr="00F36FA5" w:rsidRDefault="005F7E6D" w:rsidP="00A90A74">
            <w:pPr>
              <w:pStyle w:val="ListParagraph"/>
              <w:spacing w:line="276" w:lineRule="auto"/>
              <w:ind w:left="81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>Na + H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O 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F36FA5">
              <w:rPr>
                <w:rFonts w:ascii="Times New Roman" w:hAnsi="Times New Roman" w:cs="Times New Roman"/>
                <w:sz w:val="24"/>
                <w:szCs w:val="24"/>
              </w:rPr>
              <w:t>NaOH</w:t>
            </w:r>
            <w:proofErr w:type="spellEnd"/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+ ½ H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  <w:p w:rsidR="005F7E6D" w:rsidRPr="00F36FA5" w:rsidRDefault="005F7E6D" w:rsidP="00A90A74">
            <w:pPr>
              <w:pStyle w:val="ListParagraph"/>
              <w:spacing w:line="276" w:lineRule="auto"/>
              <w:ind w:left="81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>2NaOH + CuSO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Na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+ Cu(OH)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5F7E6D" w:rsidRPr="00F36FA5" w:rsidRDefault="005F7E6D" w:rsidP="00A90A74">
            <w:pPr>
              <w:pStyle w:val="ListParagraph"/>
              <w:numPr>
                <w:ilvl w:val="0"/>
                <w:numId w:val="43"/>
              </w:numPr>
              <w:shd w:val="clear" w:color="auto" w:fill="D9D9D9" w:themeFill="background1" w:themeFillShade="D9"/>
              <w:spacing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36FA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Cho kim loại Fe vào dung dịch </w:t>
            </w:r>
            <w:proofErr w:type="spellStart"/>
            <w:r w:rsidRPr="00F36FA5">
              <w:rPr>
                <w:rFonts w:ascii="Times New Roman" w:hAnsi="Times New Roman" w:cs="Times New Roman"/>
                <w:i/>
                <w:sz w:val="24"/>
                <w:szCs w:val="24"/>
              </w:rPr>
              <w:t>HCl</w:t>
            </w:r>
            <w:proofErr w:type="spellEnd"/>
            <w:r w:rsidRPr="00F36FA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dư.</w:t>
            </w:r>
          </w:p>
          <w:p w:rsidR="005F7E6D" w:rsidRPr="00F36FA5" w:rsidRDefault="005F7E6D" w:rsidP="00A90A74">
            <w:pPr>
              <w:pStyle w:val="ListParagraph"/>
              <w:spacing w:line="276" w:lineRule="auto"/>
              <w:ind w:left="81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Fe + 2HCl 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FeCl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5F7E6D" w:rsidRPr="00F36FA5" w:rsidRDefault="005F7E6D" w:rsidP="00A90A74">
            <w:pPr>
              <w:pStyle w:val="ListParagraph"/>
              <w:numPr>
                <w:ilvl w:val="0"/>
                <w:numId w:val="43"/>
              </w:numPr>
              <w:shd w:val="clear" w:color="auto" w:fill="D9D9D9" w:themeFill="background1" w:themeFillShade="D9"/>
              <w:spacing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F36FA5">
              <w:rPr>
                <w:rFonts w:ascii="Times New Roman" w:hAnsi="Times New Roman" w:cs="Times New Roman"/>
                <w:i/>
                <w:sz w:val="24"/>
                <w:szCs w:val="24"/>
              </w:rPr>
              <w:t>Cho kim loại Cu vào dung dịch FeCl</w:t>
            </w:r>
            <w:r w:rsidRPr="00F36FA5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3</w:t>
            </w:r>
            <w:r w:rsidRPr="00F36FA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dư.</w:t>
            </w:r>
          </w:p>
          <w:p w:rsidR="005F7E6D" w:rsidRPr="00F36FA5" w:rsidRDefault="005F7E6D" w:rsidP="00A90A74">
            <w:pPr>
              <w:pStyle w:val="ListParagraph"/>
              <w:spacing w:line="276" w:lineRule="auto"/>
              <w:ind w:left="81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>Cu + 2FeCl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CuCl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 xml:space="preserve"> + 2FeCl</w:t>
            </w:r>
            <w:r w:rsidRPr="00F36FA5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F36FA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70" w:type="dxa"/>
          </w:tcPr>
          <w:p w:rsidR="005F7E6D" w:rsidRPr="00F36FA5" w:rsidRDefault="005F7E6D" w:rsidP="00A90A74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36FA5">
              <w:rPr>
                <w:rFonts w:ascii="Times New Roman" w:hAnsi="Times New Roman" w:cs="Times New Roman"/>
                <w:sz w:val="24"/>
                <w:szCs w:val="24"/>
                <w:lang w:eastAsia="vi-VN"/>
              </w:rPr>
              <w:t>0,25đ * 5</w:t>
            </w:r>
          </w:p>
        </w:tc>
        <w:tc>
          <w:tcPr>
            <w:tcW w:w="2490" w:type="dxa"/>
          </w:tcPr>
          <w:p w:rsidR="005F7E6D" w:rsidRPr="00F36FA5" w:rsidRDefault="005F7E6D" w:rsidP="00A90A74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7E6D" w:rsidTr="00A90A74">
        <w:tc>
          <w:tcPr>
            <w:tcW w:w="6655" w:type="dxa"/>
          </w:tcPr>
          <w:p w:rsidR="005F7E6D" w:rsidRPr="001C0D6F" w:rsidRDefault="005F7E6D" w:rsidP="00A90A74">
            <w:pPr>
              <w:pStyle w:val="ListParagraph"/>
              <w:numPr>
                <w:ilvl w:val="0"/>
                <w:numId w:val="42"/>
              </w:numPr>
              <w:spacing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</w:rPr>
              <w:t>Dẫn 2,688 lít khí CO</w:t>
            </w:r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  <w:vertAlign w:val="subscript"/>
              </w:rPr>
              <w:t>2</w:t>
            </w:r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</w:rPr>
              <w:t xml:space="preserve"> (</w:t>
            </w:r>
            <w:proofErr w:type="spellStart"/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</w:rPr>
              <w:t>đktc</w:t>
            </w:r>
            <w:proofErr w:type="spellEnd"/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</w:rPr>
              <w:t xml:space="preserve">) vào 70 ml dung dịch </w:t>
            </w:r>
            <w:proofErr w:type="spellStart"/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</w:rPr>
              <w:t>NaOH</w:t>
            </w:r>
            <w:proofErr w:type="spellEnd"/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</w:rPr>
              <w:t xml:space="preserve"> a </w:t>
            </w:r>
            <w:proofErr w:type="spellStart"/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</w:rPr>
              <w:t>mol</w:t>
            </w:r>
            <w:proofErr w:type="spellEnd"/>
            <w:r w:rsidRPr="001C0D6F">
              <w:rPr>
                <w:rFonts w:ascii="Times New Roman" w:hAnsi="Times New Roman" w:cs="Times New Roman"/>
                <w:i/>
                <w:sz w:val="24"/>
                <w:szCs w:val="24"/>
                <w:shd w:val="clear" w:color="auto" w:fill="D9D9D9" w:themeFill="background1" w:themeFillShade="D9"/>
              </w:rPr>
              <w:t>/l thu được 10,52 gam hỗn hợp 2 muối. Viết phương trình hóa học xảy ra và tính giá trị của a.</w:t>
            </w:r>
          </w:p>
          <w:p w:rsidR="005F7E6D" w:rsidRDefault="005F7E6D" w:rsidP="00A90A74">
            <w:pPr>
              <w:pStyle w:val="ListParagraph"/>
              <w:spacing w:line="276" w:lineRule="auto"/>
              <w:ind w:left="4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NaOH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aH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  <w:p w:rsidR="005F7E6D" w:rsidRDefault="005F7E6D" w:rsidP="00A90A74">
            <w:pPr>
              <w:pStyle w:val="ListParagraph"/>
              <w:spacing w:line="276" w:lineRule="auto"/>
              <w:ind w:left="4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2NaOH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Na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</w:p>
          <w:p w:rsidR="005F7E6D" w:rsidRDefault="005F7E6D" w:rsidP="00A90A74">
            <w:pPr>
              <w:pStyle w:val="ListParagraph"/>
              <w:spacing w:line="276" w:lineRule="auto"/>
              <w:ind w:left="4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0D6F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54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7pt;height:36pt" o:ole="">
                  <v:imagedata r:id="rId5" o:title=""/>
                </v:shape>
                <o:OLEObject Type="Embed" ProgID="Equation.DSMT4" ShapeID="_x0000_i1025" DrawAspect="Content" ObjectID="_1588069996" r:id="rId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 = 2</w:t>
            </w:r>
          </w:p>
        </w:tc>
        <w:tc>
          <w:tcPr>
            <w:tcW w:w="1170" w:type="dxa"/>
          </w:tcPr>
          <w:p w:rsidR="005F7E6D" w:rsidRDefault="005F7E6D" w:rsidP="00A90A74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1,0đ</w:t>
            </w:r>
          </w:p>
        </w:tc>
        <w:tc>
          <w:tcPr>
            <w:tcW w:w="2490" w:type="dxa"/>
          </w:tcPr>
          <w:p w:rsidR="005F7E6D" w:rsidRDefault="005F7E6D" w:rsidP="00A90A74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7E6D" w:rsidTr="00A90A74">
        <w:tc>
          <w:tcPr>
            <w:tcW w:w="6655" w:type="dxa"/>
          </w:tcPr>
          <w:p w:rsidR="005F7E6D" w:rsidRPr="00656A7E" w:rsidRDefault="005F7E6D" w:rsidP="005F7E6D">
            <w:pPr>
              <w:pStyle w:val="ListParagraph"/>
              <w:numPr>
                <w:ilvl w:val="0"/>
                <w:numId w:val="42"/>
              </w:numPr>
              <w:shd w:val="clear" w:color="auto" w:fill="D9D9D9" w:themeFill="background1" w:themeFillShade="D9"/>
              <w:spacing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</w:pPr>
            <w:r w:rsidRPr="005F7E6D"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  <w:t>Nhận biết các chất sau: Mg, Al</w:t>
            </w:r>
            <w:r w:rsidRPr="005F7E6D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pt-BR"/>
              </w:rPr>
              <w:t>2</w:t>
            </w:r>
            <w:r w:rsidRPr="005F7E6D"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  <w:t>O</w:t>
            </w:r>
            <w:r w:rsidRPr="005F7E6D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pt-BR"/>
              </w:rPr>
              <w:t>3</w:t>
            </w:r>
            <w:r w:rsidRPr="005F7E6D"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  <w:t xml:space="preserve">, Al. Nêu hiện tượng và viết </w:t>
            </w:r>
            <w:r w:rsidRPr="00656A7E"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  <w:t>phương trình phản ứng xảy ra. Biết rằng có thể c</w:t>
            </w:r>
            <w:r w:rsidRPr="005F7E6D"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  <w:t xml:space="preserve">họn một trong các thuốc thử sau: </w:t>
            </w:r>
            <w:r w:rsidRPr="00656A7E"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  <w:t>H</w:t>
            </w:r>
            <w:r w:rsidRPr="00656A7E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pt-BR"/>
              </w:rPr>
              <w:t>2</w:t>
            </w:r>
            <w:r w:rsidRPr="00656A7E">
              <w:rPr>
                <w:rFonts w:ascii="Times New Roman" w:hAnsi="Times New Roman" w:cs="Times New Roman"/>
                <w:i/>
                <w:sz w:val="24"/>
                <w:szCs w:val="24"/>
                <w:lang w:val="pt-BR"/>
              </w:rPr>
              <w:t>O, dung dịch NaOH, dung dịch HCl, dung dịch NaCl</w:t>
            </w:r>
            <w:r w:rsidRPr="005F7E6D">
              <w:rPr>
                <w:rFonts w:ascii="Times New Roman" w:hAnsi="Times New Roman" w:cs="Times New Roman"/>
                <w:i/>
                <w:sz w:val="24"/>
                <w:szCs w:val="24"/>
                <w:lang w:val="it-IT"/>
              </w:rPr>
              <w:t>.</w:t>
            </w:r>
          </w:p>
          <w:p w:rsidR="005F7E6D" w:rsidRDefault="005F7E6D" w:rsidP="00A90A74">
            <w:pPr>
              <w:pStyle w:val="ListParagraph"/>
              <w:spacing w:line="276" w:lineRule="auto"/>
              <w:ind w:left="450"/>
              <w:jc w:val="both"/>
              <w:rPr>
                <w:rFonts w:ascii="Times New Roman" w:hAnsi="Times New Roman" w:cs="Times New Roman"/>
                <w:sz w:val="24"/>
                <w:szCs w:val="24"/>
                <w:lang w:val="it-IT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Dùng dd NaOH nhận:</w:t>
            </w:r>
          </w:p>
          <w:p w:rsidR="005F7E6D" w:rsidRPr="001C0D6F" w:rsidRDefault="005F7E6D" w:rsidP="00A90A74">
            <w:pPr>
              <w:pStyle w:val="ListParagraph"/>
              <w:numPr>
                <w:ilvl w:val="0"/>
                <w:numId w:val="44"/>
              </w:num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Al: tan, có 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sym w:font="Symbol" w:char="F0AD"/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</w:t>
            </w:r>
          </w:p>
          <w:p w:rsidR="005F7E6D" w:rsidRPr="005F7E6D" w:rsidRDefault="005F7E6D" w:rsidP="00A90A74">
            <w:pPr>
              <w:pStyle w:val="ListParagraph"/>
              <w:spacing w:line="276" w:lineRule="auto"/>
              <w:ind w:left="81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Al + NaOH + 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O 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sym w:font="Symbol" w:char="F0AE"/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NaAl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+ 3/2 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.</w:t>
            </w:r>
          </w:p>
          <w:p w:rsidR="005F7E6D" w:rsidRPr="001C0D6F" w:rsidRDefault="005F7E6D" w:rsidP="00A90A74">
            <w:pPr>
              <w:pStyle w:val="ListParagraph"/>
              <w:numPr>
                <w:ilvl w:val="0"/>
                <w:numId w:val="44"/>
              </w:num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A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: tan. Còn lại Mg</w:t>
            </w:r>
          </w:p>
          <w:p w:rsidR="005F7E6D" w:rsidRDefault="005F7E6D" w:rsidP="005F7E6D">
            <w:pPr>
              <w:pStyle w:val="ListParagraph"/>
              <w:spacing w:line="276" w:lineRule="auto"/>
              <w:ind w:left="81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Al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 xml:space="preserve">3 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+ 2NaOH 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sym w:font="Symbol" w:char="F0AE"/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2NaAl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 xml:space="preserve"> + H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it-I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it-IT"/>
              </w:rPr>
              <w:t>O.</w:t>
            </w:r>
          </w:p>
        </w:tc>
        <w:tc>
          <w:tcPr>
            <w:tcW w:w="1170" w:type="dxa"/>
          </w:tcPr>
          <w:p w:rsidR="005F7E6D" w:rsidRDefault="005F7E6D" w:rsidP="00A90A74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1,0đ</w:t>
            </w:r>
          </w:p>
        </w:tc>
        <w:tc>
          <w:tcPr>
            <w:tcW w:w="2490" w:type="dxa"/>
          </w:tcPr>
          <w:p w:rsidR="005F7E6D" w:rsidRDefault="005F7E6D" w:rsidP="00A90A74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F7E6D" w:rsidTr="00A90A74">
        <w:tc>
          <w:tcPr>
            <w:tcW w:w="6655" w:type="dxa"/>
          </w:tcPr>
          <w:p w:rsidR="005F7E6D" w:rsidRPr="00656A7E" w:rsidRDefault="005F7E6D" w:rsidP="005F7E6D">
            <w:pPr>
              <w:pStyle w:val="ListParagraph"/>
              <w:numPr>
                <w:ilvl w:val="0"/>
                <w:numId w:val="42"/>
              </w:numPr>
              <w:shd w:val="clear" w:color="auto" w:fill="D9D9D9" w:themeFill="background1" w:themeFillShade="D9"/>
              <w:spacing w:line="276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</w:pPr>
            <w:r w:rsidRPr="005F7E6D"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  <w:t>Khử hoàn toàn 4,8 gam Fe</w:t>
            </w:r>
            <w:r w:rsidRPr="005F7E6D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de-DE"/>
              </w:rPr>
              <w:t>2</w:t>
            </w:r>
            <w:r w:rsidRPr="005F7E6D"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  <w:t>O</w:t>
            </w:r>
            <w:r w:rsidRPr="005F7E6D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de-DE"/>
              </w:rPr>
              <w:t>3</w:t>
            </w:r>
            <w:r w:rsidRPr="005F7E6D">
              <w:rPr>
                <w:rFonts w:ascii="Times New Roman" w:hAnsi="Times New Roman" w:cs="Times New Roman"/>
                <w:i/>
                <w:sz w:val="24"/>
                <w:szCs w:val="24"/>
                <w:lang w:val="de-DE"/>
              </w:rPr>
              <w:t xml:space="preserve"> bằng khí CO dư ở nhiệt độ cao. Tính khối lượng Fe thu được sau phản ứng.</w:t>
            </w:r>
          </w:p>
          <w:p w:rsidR="005F7E6D" w:rsidRPr="005F7E6D" w:rsidRDefault="005F7E6D" w:rsidP="00A90A74">
            <w:pPr>
              <w:pStyle w:val="ListParagraph"/>
              <w:spacing w:line="276" w:lineRule="auto"/>
              <w:ind w:left="45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ol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Fe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= 0,03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F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3,36 gam.</w:t>
            </w:r>
          </w:p>
        </w:tc>
        <w:tc>
          <w:tcPr>
            <w:tcW w:w="1170" w:type="dxa"/>
          </w:tcPr>
          <w:p w:rsidR="005F7E6D" w:rsidRDefault="005F7E6D" w:rsidP="00A90A74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vi-VN"/>
              </w:rPr>
              <w:t>0,5đ</w:t>
            </w:r>
          </w:p>
        </w:tc>
        <w:tc>
          <w:tcPr>
            <w:tcW w:w="2490" w:type="dxa"/>
          </w:tcPr>
          <w:p w:rsidR="005F7E6D" w:rsidRDefault="005F7E6D" w:rsidP="00A90A74">
            <w:pPr>
              <w:pStyle w:val="ListParagraph"/>
              <w:spacing w:line="276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F0CC7" w:rsidRPr="00FF606F" w:rsidRDefault="00DF0CC7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sectPr w:rsidR="00DF0CC7" w:rsidRPr="00FF606F" w:rsidSect="002B052D">
      <w:pgSz w:w="11909" w:h="16834" w:code="9"/>
      <w:pgMar w:top="576" w:right="720" w:bottom="432" w:left="864" w:header="288" w:footer="432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NH">
    <w:altName w:val="Times New Roman"/>
    <w:panose1 w:val="00000000000000000000"/>
    <w:charset w:val="00"/>
    <w:family w:val="auto"/>
    <w:notTrueType/>
    <w:pitch w:val="default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353DC6"/>
    <w:multiLevelType w:val="hybridMultilevel"/>
    <w:tmpl w:val="B212F6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BF22E4"/>
    <w:multiLevelType w:val="hybridMultilevel"/>
    <w:tmpl w:val="D6D2B938"/>
    <w:lvl w:ilvl="0" w:tplc="365273AA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>
    <w:nsid w:val="0CEE3FDF"/>
    <w:multiLevelType w:val="hybridMultilevel"/>
    <w:tmpl w:val="469AE8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642015"/>
    <w:multiLevelType w:val="hybridMultilevel"/>
    <w:tmpl w:val="F96E9356"/>
    <w:lvl w:ilvl="0" w:tplc="DA78BB2C">
      <w:start w:val="4"/>
      <w:numFmt w:val="bullet"/>
      <w:lvlText w:val="-"/>
      <w:lvlJc w:val="left"/>
      <w:pPr>
        <w:ind w:left="81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4">
    <w:nsid w:val="121A1116"/>
    <w:multiLevelType w:val="hybridMultilevel"/>
    <w:tmpl w:val="61D6C824"/>
    <w:lvl w:ilvl="0" w:tplc="9CACD89A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737D56"/>
    <w:multiLevelType w:val="hybridMultilevel"/>
    <w:tmpl w:val="0DC0DBBC"/>
    <w:lvl w:ilvl="0" w:tplc="44F28A6E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CD267B"/>
    <w:multiLevelType w:val="hybridMultilevel"/>
    <w:tmpl w:val="D84C68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CB31FA"/>
    <w:multiLevelType w:val="hybridMultilevel"/>
    <w:tmpl w:val="E3943B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9A40DF"/>
    <w:multiLevelType w:val="hybridMultilevel"/>
    <w:tmpl w:val="5044D33C"/>
    <w:lvl w:ilvl="0" w:tplc="3BE2C0FE">
      <w:start w:val="1"/>
      <w:numFmt w:val="decimal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9">
    <w:nsid w:val="205772C8"/>
    <w:multiLevelType w:val="hybridMultilevel"/>
    <w:tmpl w:val="6F487EA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616EBE"/>
    <w:multiLevelType w:val="hybridMultilevel"/>
    <w:tmpl w:val="6F1C244A"/>
    <w:lvl w:ilvl="0" w:tplc="7C7C0A2E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322681"/>
    <w:multiLevelType w:val="hybridMultilevel"/>
    <w:tmpl w:val="4AEA5C78"/>
    <w:lvl w:ilvl="0" w:tplc="F47AAFC2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5E16C7"/>
    <w:multiLevelType w:val="hybridMultilevel"/>
    <w:tmpl w:val="4A40D7E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1578EE"/>
    <w:multiLevelType w:val="hybridMultilevel"/>
    <w:tmpl w:val="5452208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2862E7"/>
    <w:multiLevelType w:val="hybridMultilevel"/>
    <w:tmpl w:val="5044D33C"/>
    <w:lvl w:ilvl="0" w:tplc="3BE2C0FE">
      <w:start w:val="1"/>
      <w:numFmt w:val="decimal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5">
    <w:nsid w:val="29F96FCC"/>
    <w:multiLevelType w:val="hybridMultilevel"/>
    <w:tmpl w:val="A9B2A23C"/>
    <w:lvl w:ilvl="0" w:tplc="89D2D710">
      <w:start w:val="1"/>
      <w:numFmt w:val="decimal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6">
    <w:nsid w:val="2AAB2717"/>
    <w:multiLevelType w:val="hybridMultilevel"/>
    <w:tmpl w:val="3F66B28E"/>
    <w:lvl w:ilvl="0" w:tplc="61962E3C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6551C9C"/>
    <w:multiLevelType w:val="hybridMultilevel"/>
    <w:tmpl w:val="843A12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8E601B0"/>
    <w:multiLevelType w:val="hybridMultilevel"/>
    <w:tmpl w:val="93441FC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924E67"/>
    <w:multiLevelType w:val="hybridMultilevel"/>
    <w:tmpl w:val="6A14E91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CF24FE5"/>
    <w:multiLevelType w:val="hybridMultilevel"/>
    <w:tmpl w:val="E70C3C22"/>
    <w:lvl w:ilvl="0" w:tplc="39F6E5BA">
      <w:start w:val="1"/>
      <w:numFmt w:val="upp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E1A3F54"/>
    <w:multiLevelType w:val="hybridMultilevel"/>
    <w:tmpl w:val="801E85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E614DAB"/>
    <w:multiLevelType w:val="hybridMultilevel"/>
    <w:tmpl w:val="D7BA9B80"/>
    <w:lvl w:ilvl="0" w:tplc="2BCCB00E">
      <w:start w:val="15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012223C"/>
    <w:multiLevelType w:val="hybridMultilevel"/>
    <w:tmpl w:val="E754FE1C"/>
    <w:lvl w:ilvl="0" w:tplc="1820E5EC">
      <w:start w:val="1"/>
      <w:numFmt w:val="upperLetter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22718C1"/>
    <w:multiLevelType w:val="hybridMultilevel"/>
    <w:tmpl w:val="02A26EA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28E0BD7"/>
    <w:multiLevelType w:val="hybridMultilevel"/>
    <w:tmpl w:val="CF40709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6F74264"/>
    <w:multiLevelType w:val="hybridMultilevel"/>
    <w:tmpl w:val="BD6C6B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9E05417"/>
    <w:multiLevelType w:val="hybridMultilevel"/>
    <w:tmpl w:val="0CB608A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C017DE0"/>
    <w:multiLevelType w:val="hybridMultilevel"/>
    <w:tmpl w:val="B60A3F58"/>
    <w:lvl w:ilvl="0" w:tplc="A9A004AE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4C4E0152"/>
    <w:multiLevelType w:val="hybridMultilevel"/>
    <w:tmpl w:val="646600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ED87D9B"/>
    <w:multiLevelType w:val="hybridMultilevel"/>
    <w:tmpl w:val="BD6C6B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8E45C90"/>
    <w:multiLevelType w:val="hybridMultilevel"/>
    <w:tmpl w:val="9620E1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B005D8E"/>
    <w:multiLevelType w:val="hybridMultilevel"/>
    <w:tmpl w:val="E528B9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D92AF6"/>
    <w:multiLevelType w:val="hybridMultilevel"/>
    <w:tmpl w:val="B2E0CE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12B77B9"/>
    <w:multiLevelType w:val="hybridMultilevel"/>
    <w:tmpl w:val="8B443C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5C7536E"/>
    <w:multiLevelType w:val="hybridMultilevel"/>
    <w:tmpl w:val="64F8F1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8571CB7"/>
    <w:multiLevelType w:val="hybridMultilevel"/>
    <w:tmpl w:val="6BE23D28"/>
    <w:lvl w:ilvl="0" w:tplc="9DA2E010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8CF2CD3"/>
    <w:multiLevelType w:val="hybridMultilevel"/>
    <w:tmpl w:val="DE8C4A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D052CEB"/>
    <w:multiLevelType w:val="hybridMultilevel"/>
    <w:tmpl w:val="E3DCF46A"/>
    <w:lvl w:ilvl="0" w:tplc="402082FE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EC5431C"/>
    <w:multiLevelType w:val="hybridMultilevel"/>
    <w:tmpl w:val="C9566E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CCA281A"/>
    <w:multiLevelType w:val="hybridMultilevel"/>
    <w:tmpl w:val="EF4CDE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D3B14B1"/>
    <w:multiLevelType w:val="hybridMultilevel"/>
    <w:tmpl w:val="1A2EDB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EC81279"/>
    <w:multiLevelType w:val="hybridMultilevel"/>
    <w:tmpl w:val="E3E67E3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FE0127B"/>
    <w:multiLevelType w:val="hybridMultilevel"/>
    <w:tmpl w:val="E12E5CD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18"/>
  </w:num>
  <w:num w:numId="3">
    <w:abstractNumId w:val="34"/>
  </w:num>
  <w:num w:numId="4">
    <w:abstractNumId w:val="42"/>
  </w:num>
  <w:num w:numId="5">
    <w:abstractNumId w:val="24"/>
  </w:num>
  <w:num w:numId="6">
    <w:abstractNumId w:val="39"/>
  </w:num>
  <w:num w:numId="7">
    <w:abstractNumId w:val="35"/>
  </w:num>
  <w:num w:numId="8">
    <w:abstractNumId w:val="26"/>
  </w:num>
  <w:num w:numId="9">
    <w:abstractNumId w:val="30"/>
  </w:num>
  <w:num w:numId="10">
    <w:abstractNumId w:val="41"/>
  </w:num>
  <w:num w:numId="11">
    <w:abstractNumId w:val="29"/>
  </w:num>
  <w:num w:numId="12">
    <w:abstractNumId w:val="5"/>
  </w:num>
  <w:num w:numId="13">
    <w:abstractNumId w:val="6"/>
  </w:num>
  <w:num w:numId="14">
    <w:abstractNumId w:val="25"/>
  </w:num>
  <w:num w:numId="15">
    <w:abstractNumId w:val="37"/>
  </w:num>
  <w:num w:numId="16">
    <w:abstractNumId w:val="40"/>
  </w:num>
  <w:num w:numId="17">
    <w:abstractNumId w:val="4"/>
  </w:num>
  <w:num w:numId="18">
    <w:abstractNumId w:val="27"/>
  </w:num>
  <w:num w:numId="19">
    <w:abstractNumId w:val="2"/>
  </w:num>
  <w:num w:numId="20">
    <w:abstractNumId w:val="32"/>
  </w:num>
  <w:num w:numId="21">
    <w:abstractNumId w:val="31"/>
  </w:num>
  <w:num w:numId="22">
    <w:abstractNumId w:val="43"/>
  </w:num>
  <w:num w:numId="23">
    <w:abstractNumId w:val="19"/>
  </w:num>
  <w:num w:numId="24">
    <w:abstractNumId w:val="9"/>
  </w:num>
  <w:num w:numId="25">
    <w:abstractNumId w:val="33"/>
  </w:num>
  <w:num w:numId="26">
    <w:abstractNumId w:val="21"/>
  </w:num>
  <w:num w:numId="27">
    <w:abstractNumId w:val="7"/>
  </w:num>
  <w:num w:numId="28">
    <w:abstractNumId w:val="36"/>
  </w:num>
  <w:num w:numId="29">
    <w:abstractNumId w:val="17"/>
  </w:num>
  <w:num w:numId="30">
    <w:abstractNumId w:val="22"/>
  </w:num>
  <w:num w:numId="31">
    <w:abstractNumId w:val="23"/>
  </w:num>
  <w:num w:numId="32">
    <w:abstractNumId w:val="38"/>
  </w:num>
  <w:num w:numId="33">
    <w:abstractNumId w:val="16"/>
  </w:num>
  <w:num w:numId="34">
    <w:abstractNumId w:val="0"/>
  </w:num>
  <w:num w:numId="35">
    <w:abstractNumId w:val="12"/>
  </w:num>
  <w:num w:numId="36">
    <w:abstractNumId w:val="11"/>
  </w:num>
  <w:num w:numId="37">
    <w:abstractNumId w:val="10"/>
  </w:num>
  <w:num w:numId="38">
    <w:abstractNumId w:val="20"/>
  </w:num>
  <w:num w:numId="39">
    <w:abstractNumId w:val="13"/>
  </w:num>
  <w:num w:numId="40">
    <w:abstractNumId w:val="8"/>
  </w:num>
  <w:num w:numId="41">
    <w:abstractNumId w:val="14"/>
  </w:num>
  <w:num w:numId="42">
    <w:abstractNumId w:val="15"/>
  </w:num>
  <w:num w:numId="43">
    <w:abstractNumId w:val="1"/>
  </w:num>
  <w:num w:numId="4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4BF"/>
    <w:rsid w:val="0000747A"/>
    <w:rsid w:val="0001749E"/>
    <w:rsid w:val="00026585"/>
    <w:rsid w:val="000A5E2D"/>
    <w:rsid w:val="000C23F0"/>
    <w:rsid w:val="000C33D3"/>
    <w:rsid w:val="00192125"/>
    <w:rsid w:val="001F32AE"/>
    <w:rsid w:val="002508AB"/>
    <w:rsid w:val="00296F22"/>
    <w:rsid w:val="002B052D"/>
    <w:rsid w:val="00320255"/>
    <w:rsid w:val="003310B1"/>
    <w:rsid w:val="00354252"/>
    <w:rsid w:val="003F5178"/>
    <w:rsid w:val="00416F63"/>
    <w:rsid w:val="00430C8A"/>
    <w:rsid w:val="00442241"/>
    <w:rsid w:val="0046709C"/>
    <w:rsid w:val="00485DA1"/>
    <w:rsid w:val="00496C14"/>
    <w:rsid w:val="004C5BF3"/>
    <w:rsid w:val="004D3AAA"/>
    <w:rsid w:val="004F2CFC"/>
    <w:rsid w:val="00522DDE"/>
    <w:rsid w:val="0055417D"/>
    <w:rsid w:val="005E030F"/>
    <w:rsid w:val="005F7E6D"/>
    <w:rsid w:val="00656A7E"/>
    <w:rsid w:val="00670E3E"/>
    <w:rsid w:val="00685370"/>
    <w:rsid w:val="006C6A9E"/>
    <w:rsid w:val="006E1625"/>
    <w:rsid w:val="00712A9B"/>
    <w:rsid w:val="00721F41"/>
    <w:rsid w:val="00752801"/>
    <w:rsid w:val="00781C5E"/>
    <w:rsid w:val="007B6D7D"/>
    <w:rsid w:val="007C0304"/>
    <w:rsid w:val="008C3E77"/>
    <w:rsid w:val="009408A2"/>
    <w:rsid w:val="00941E6E"/>
    <w:rsid w:val="0095173B"/>
    <w:rsid w:val="009C09C2"/>
    <w:rsid w:val="009D357C"/>
    <w:rsid w:val="009E64BF"/>
    <w:rsid w:val="00A052D6"/>
    <w:rsid w:val="00A25F76"/>
    <w:rsid w:val="00A523FC"/>
    <w:rsid w:val="00AC490B"/>
    <w:rsid w:val="00AC6A27"/>
    <w:rsid w:val="00BA48F9"/>
    <w:rsid w:val="00BD08D3"/>
    <w:rsid w:val="00BD18EF"/>
    <w:rsid w:val="00BE551A"/>
    <w:rsid w:val="00C6393F"/>
    <w:rsid w:val="00C652EA"/>
    <w:rsid w:val="00D67032"/>
    <w:rsid w:val="00D92407"/>
    <w:rsid w:val="00DE73D1"/>
    <w:rsid w:val="00DF0CC7"/>
    <w:rsid w:val="00E2578D"/>
    <w:rsid w:val="00E45ACC"/>
    <w:rsid w:val="00E77F79"/>
    <w:rsid w:val="00EE4B2D"/>
    <w:rsid w:val="00F130FA"/>
    <w:rsid w:val="00F16CA5"/>
    <w:rsid w:val="00F26679"/>
    <w:rsid w:val="00F92FE6"/>
    <w:rsid w:val="00FC3E1D"/>
    <w:rsid w:val="00FD17DF"/>
    <w:rsid w:val="00FF30F9"/>
    <w:rsid w:val="00FF60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9961AC4-92A1-49C7-8B4C-392F1E2986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E64BF"/>
    <w:pPr>
      <w:ind w:left="720"/>
      <w:contextualSpacing/>
    </w:pPr>
  </w:style>
  <w:style w:type="paragraph" w:customStyle="1" w:styleId="1">
    <w:name w:val="1"/>
    <w:aliases w:val="2"/>
    <w:basedOn w:val="Normal"/>
    <w:autoRedefine/>
    <w:rsid w:val="00E2578D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table" w:styleId="TableGrid">
    <w:name w:val="Table Grid"/>
    <w:basedOn w:val="TableNormal"/>
    <w:uiPriority w:val="39"/>
    <w:rsid w:val="005F7E6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75</Words>
  <Characters>157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ai le</dc:creator>
  <cp:keywords/>
  <dc:description/>
  <cp:lastModifiedBy>khanhnguyenhueb@gmail.com</cp:lastModifiedBy>
  <cp:revision>3</cp:revision>
  <dcterms:created xsi:type="dcterms:W3CDTF">2018-05-17T06:47:00Z</dcterms:created>
  <dcterms:modified xsi:type="dcterms:W3CDTF">2018-05-17T06:47:00Z</dcterms:modified>
</cp:coreProperties>
</file>